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A8B261" w14:textId="40FD219C" w:rsidR="008F3F2A" w:rsidRDefault="006943B7">
      <w:r w:rsidRPr="00633781">
        <w:rPr>
          <w:position w:val="-66"/>
        </w:rPr>
        <w:object w:dxaOrig="5300" w:dyaOrig="1380" w14:anchorId="6C28BF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264.95pt;height:69.1pt" o:ole="">
            <v:imagedata r:id="rId4" o:title=""/>
          </v:shape>
          <o:OLEObject Type="Embed" ProgID="Equation.DSMT4" ShapeID="_x0000_i1058" DrawAspect="Content" ObjectID="_1581057625" r:id="rId5"/>
        </w:object>
      </w:r>
      <w:r w:rsidR="00F82223">
        <w:t xml:space="preserve"> </w:t>
      </w:r>
    </w:p>
    <w:p w14:paraId="530E4A45" w14:textId="2A46AF98" w:rsidR="00633781" w:rsidRDefault="00633781"/>
    <w:p w14:paraId="74CB36AD" w14:textId="32FD9099" w:rsidR="00633781" w:rsidRDefault="00633781"/>
    <w:p w14:paraId="44A0F9E6" w14:textId="34BEFF49" w:rsidR="00633781" w:rsidRDefault="00633781">
      <w:pPr>
        <w:rPr>
          <w:rFonts w:hint="eastAsia"/>
        </w:rPr>
      </w:pPr>
      <w:bookmarkStart w:id="0" w:name="_GoBack"/>
      <w:bookmarkEnd w:id="0"/>
    </w:p>
    <w:p w14:paraId="4A7CB8C1" w14:textId="26157250" w:rsidR="00633781" w:rsidRDefault="006943B7">
      <w:pPr>
        <w:rPr>
          <w:rFonts w:hint="eastAsia"/>
        </w:rPr>
      </w:pPr>
      <w:r w:rsidRPr="00C1473B">
        <w:rPr>
          <w:position w:val="-16"/>
        </w:rPr>
        <w:object w:dxaOrig="5539" w:dyaOrig="440" w14:anchorId="75A0AB97">
          <v:shape id="_x0000_i1059" type="#_x0000_t75" style="width:277.05pt;height:21.9pt" o:ole="">
            <v:imagedata r:id="rId6" o:title=""/>
          </v:shape>
          <o:OLEObject Type="Embed" ProgID="Equation.DSMT4" ShapeID="_x0000_i1059" DrawAspect="Content" ObjectID="_1581057626" r:id="rId7"/>
        </w:object>
      </w:r>
      <w:r w:rsidR="00C1473B">
        <w:t xml:space="preserve"> </w:t>
      </w:r>
    </w:p>
    <w:sectPr w:rsidR="0063378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10A4"/>
    <w:rsid w:val="0016262C"/>
    <w:rsid w:val="00205CCF"/>
    <w:rsid w:val="00465F3A"/>
    <w:rsid w:val="00633781"/>
    <w:rsid w:val="006943B7"/>
    <w:rsid w:val="0091170C"/>
    <w:rsid w:val="0094246D"/>
    <w:rsid w:val="00BD2709"/>
    <w:rsid w:val="00C1473B"/>
    <w:rsid w:val="00CF10A4"/>
    <w:rsid w:val="00D30CF7"/>
    <w:rsid w:val="00E826C9"/>
    <w:rsid w:val="00F822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413172"/>
  <w15:chartTrackingRefBased/>
  <w15:docId w15:val="{3255DF39-6D2F-4F44-ACBE-93B85E8DE9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9</Words>
  <Characters>52</Characters>
  <Application>Microsoft Office Word</Application>
  <DocSecurity>0</DocSecurity>
  <Lines>1</Lines>
  <Paragraphs>1</Paragraphs>
  <ScaleCrop>false</ScaleCrop>
  <Company/>
  <LinksUpToDate>false</LinksUpToDate>
  <CharactersWithSpaces>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nny</dc:creator>
  <cp:keywords/>
  <dc:description/>
  <cp:lastModifiedBy>Kenny</cp:lastModifiedBy>
  <cp:revision>3</cp:revision>
  <dcterms:created xsi:type="dcterms:W3CDTF">2018-02-25T00:54:00Z</dcterms:created>
  <dcterms:modified xsi:type="dcterms:W3CDTF">2018-02-25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